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99" d="100"/>
          <a:sy n="99" d="100"/>
        </p:scale>
        <p:origin x="58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3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3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3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3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3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3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3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1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image" Target="../media/image23.wmf"/><Relationship Id="rId5" Type="http://schemas.openxmlformats.org/officeDocument/2006/relationships/image" Target="../media/image3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/>
          <p:nvPr/>
        </p:nvCxnSpPr>
        <p:spPr>
          <a:xfrm flipV="1">
            <a:off x="2168525" y="4114800"/>
            <a:ext cx="2098675" cy="15240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5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6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7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8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9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60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1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4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5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6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5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6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7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8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9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339</TotalTime>
  <Words>3670</Words>
  <Application>Microsoft Office PowerPoint</Application>
  <PresentationFormat>On-screen Show (4:3)</PresentationFormat>
  <Paragraphs>540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MathType 6.0 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68</cp:revision>
  <dcterms:created xsi:type="dcterms:W3CDTF">2020-08-24T13:25:42Z</dcterms:created>
  <dcterms:modified xsi:type="dcterms:W3CDTF">2021-03-08T18:46:21Z</dcterms:modified>
</cp:coreProperties>
</file>